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98" r:id="rId2"/>
    <p:sldId id="416" r:id="rId3"/>
    <p:sldId id="417" r:id="rId4"/>
    <p:sldId id="418" r:id="rId5"/>
    <p:sldId id="419" r:id="rId6"/>
    <p:sldId id="420" r:id="rId7"/>
    <p:sldId id="364" r:id="rId8"/>
    <p:sldId id="365" r:id="rId9"/>
    <p:sldId id="366" r:id="rId10"/>
    <p:sldId id="367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75" r:id="rId19"/>
    <p:sldId id="376" r:id="rId20"/>
    <p:sldId id="377" r:id="rId21"/>
    <p:sldId id="399" r:id="rId22"/>
    <p:sldId id="378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F6743A"/>
    <a:srgbClr val="C788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5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5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5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384C2E-0439-4EA5-AA7C-A8CF1C0DC140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D0741F-488E-45CF-A760-B3A9BA89AD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16267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3941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572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881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6138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07187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3017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4188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19530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3329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2006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65200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BAB13-8C11-4BFF-9530-1884EEB3E58D}" type="datetimeFigureOut">
              <a:rPr lang="en-IN" smtClean="0"/>
              <a:t>18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447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7.png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6984" y="1371601"/>
            <a:ext cx="8229600" cy="1143000"/>
          </a:xfrm>
        </p:spPr>
        <p:txBody>
          <a:bodyPr/>
          <a:lstStyle/>
          <a:p>
            <a:r>
              <a:rPr lang="en-US" dirty="0"/>
              <a:t>RIGID BODY IN MOTION</a:t>
            </a:r>
          </a:p>
        </p:txBody>
      </p:sp>
      <p:pic>
        <p:nvPicPr>
          <p:cNvPr id="70658" name="Picture 2" descr="Related imag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6984" y="2259298"/>
            <a:ext cx="6096000" cy="3429001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969718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Chapter 4</a:t>
            </a:r>
          </a:p>
        </p:txBody>
      </p:sp>
    </p:spTree>
    <p:extLst>
      <p:ext uri="{BB962C8B-B14F-4D97-AF65-F5344CB8AC3E}">
        <p14:creationId xmlns:p14="http://schemas.microsoft.com/office/powerpoint/2010/main" val="1610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1" y="1371600"/>
            <a:ext cx="333658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2209801" y="1295400"/>
          <a:ext cx="29765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8" name="Equation" r:id="rId4" imgW="1308100" imgH="736600" progId="Equation.DSMT4">
                  <p:embed/>
                </p:oleObj>
              </mc:Choice>
              <mc:Fallback>
                <p:oleObj name="Equation" r:id="rId4" imgW="1308100" imgH="736600" progId="Equation.DSMT4">
                  <p:embed/>
                  <p:pic>
                    <p:nvPicPr>
                      <p:cNvPr id="275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295400"/>
                        <a:ext cx="2976563" cy="1676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4724400" y="3962400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9" name="Equation" r:id="rId6" imgW="685502" imgH="266584" progId="Equation.DSMT4">
                  <p:embed/>
                </p:oleObj>
              </mc:Choice>
              <mc:Fallback>
                <p:oleObj name="Equation" r:id="rId6" imgW="685502" imgH="266584" progId="Equation.DSMT4">
                  <p:embed/>
                  <p:pic>
                    <p:nvPicPr>
                      <p:cNvPr id="275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62400"/>
                        <a:ext cx="1625600" cy="62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>
            <p:extLst/>
          </p:nvPr>
        </p:nvGraphicFramePr>
        <p:xfrm>
          <a:off x="2057401" y="5029200"/>
          <a:ext cx="336056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" name="Equation" r:id="rId8" imgW="787058" imgH="253890" progId="Equation.DSMT4">
                  <p:embed/>
                </p:oleObj>
              </mc:Choice>
              <mc:Fallback>
                <p:oleObj name="Equation" r:id="rId8" imgW="787058" imgH="253890" progId="Equation.DSMT4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5029200"/>
                        <a:ext cx="3360565" cy="1066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5638800" y="5181600"/>
            <a:ext cx="19050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96200" y="4953000"/>
            <a:ext cx="26670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We can write like that when</a:t>
            </a:r>
            <a:r>
              <a:rPr lang="en-US" b="1" dirty="0"/>
              <a:t> L </a:t>
            </a:r>
            <a:r>
              <a:rPr lang="en-US" dirty="0"/>
              <a:t>and </a:t>
            </a:r>
            <a:r>
              <a:rPr lang="el-GR" dirty="0"/>
              <a:t>ω</a:t>
            </a:r>
            <a:r>
              <a:rPr lang="en-US" dirty="0"/>
              <a:t> are parallel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10"/>
          <a:srcRect l="9164" t="17467" r="53149" b="27023"/>
          <a:stretch/>
        </p:blipFill>
        <p:spPr bwMode="auto">
          <a:xfrm>
            <a:off x="8373894" y="1039586"/>
            <a:ext cx="3447186" cy="1436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35787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05000" y="-15240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Rotation of a square plate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38400" y="9144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u="sng" dirty="0">
                <a:latin typeface="Perpetua" pitchFamily="18" charset="0"/>
              </a:rPr>
              <a:t>(b) For what angle L and </a:t>
            </a:r>
            <a:r>
              <a:rPr lang="en-US" sz="2800" b="1" dirty="0">
                <a:latin typeface="Perpetua" pitchFamily="18" charset="0"/>
                <a:sym typeface="Symbol"/>
              </a:rPr>
              <a:t></a:t>
            </a:r>
            <a:r>
              <a:rPr lang="en-US" sz="2800" b="1" u="sng" dirty="0">
                <a:latin typeface="Perpetua" pitchFamily="18" charset="0"/>
              </a:rPr>
              <a:t> becomes parallel?</a:t>
            </a:r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1905000"/>
            <a:ext cx="678180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8800" y="4648200"/>
            <a:ext cx="15430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7985" name="Object 1"/>
          <p:cNvGraphicFramePr>
            <a:graphicFrameLocks noChangeAspect="1"/>
          </p:cNvGraphicFramePr>
          <p:nvPr/>
        </p:nvGraphicFramePr>
        <p:xfrm>
          <a:off x="8001000" y="5334001"/>
          <a:ext cx="2451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5" imgW="1040948" imgH="266584" progId="Equation.DSMT4">
                  <p:embed/>
                </p:oleObj>
              </mc:Choice>
              <mc:Fallback>
                <p:oleObj name="Equation" r:id="rId5" imgW="1040948" imgH="266584" progId="Equation.DSMT4">
                  <p:embed/>
                  <p:pic>
                    <p:nvPicPr>
                      <p:cNvPr id="297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334001"/>
                        <a:ext cx="2451100" cy="612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3521902" y="2956143"/>
            <a:ext cx="1352811" cy="935277"/>
          </a:xfrm>
          <a:custGeom>
            <a:avLst/>
            <a:gdLst>
              <a:gd name="connsiteX0" fmla="*/ 1296444 w 1352811"/>
              <a:gd name="connsiteY0" fmla="*/ 137787 h 935277"/>
              <a:gd name="connsiteX1" fmla="*/ 1334022 w 1352811"/>
              <a:gd name="connsiteY1" fmla="*/ 400833 h 935277"/>
              <a:gd name="connsiteX2" fmla="*/ 1183710 w 1352811"/>
              <a:gd name="connsiteY2" fmla="*/ 563672 h 935277"/>
              <a:gd name="connsiteX3" fmla="*/ 883085 w 1352811"/>
              <a:gd name="connsiteY3" fmla="*/ 588724 h 935277"/>
              <a:gd name="connsiteX4" fmla="*/ 569935 w 1352811"/>
              <a:gd name="connsiteY4" fmla="*/ 463463 h 935277"/>
              <a:gd name="connsiteX5" fmla="*/ 482252 w 1352811"/>
              <a:gd name="connsiteY5" fmla="*/ 576198 h 935277"/>
              <a:gd name="connsiteX6" fmla="*/ 382044 w 1352811"/>
              <a:gd name="connsiteY6" fmla="*/ 789140 h 935277"/>
              <a:gd name="connsiteX7" fmla="*/ 231732 w 1352811"/>
              <a:gd name="connsiteY7" fmla="*/ 926926 h 935277"/>
              <a:gd name="connsiteX8" fmla="*/ 156576 w 1352811"/>
              <a:gd name="connsiteY8" fmla="*/ 839244 h 935277"/>
              <a:gd name="connsiteX9" fmla="*/ 118998 w 1352811"/>
              <a:gd name="connsiteY9" fmla="*/ 676406 h 935277"/>
              <a:gd name="connsiteX10" fmla="*/ 6263 w 1352811"/>
              <a:gd name="connsiteY10" fmla="*/ 413359 h 935277"/>
              <a:gd name="connsiteX11" fmla="*/ 81420 w 1352811"/>
              <a:gd name="connsiteY11" fmla="*/ 100209 h 935277"/>
              <a:gd name="connsiteX12" fmla="*/ 194154 w 1352811"/>
              <a:gd name="connsiteY12" fmla="*/ 25053 h 935277"/>
              <a:gd name="connsiteX13" fmla="*/ 369518 w 1352811"/>
              <a:gd name="connsiteY13" fmla="*/ 25053 h 935277"/>
              <a:gd name="connsiteX14" fmla="*/ 469726 w 1352811"/>
              <a:gd name="connsiteY14" fmla="*/ 12526 h 935277"/>
              <a:gd name="connsiteX15" fmla="*/ 594987 w 1352811"/>
              <a:gd name="connsiteY15" fmla="*/ 12526 h 935277"/>
              <a:gd name="connsiteX16" fmla="*/ 1083502 w 1352811"/>
              <a:gd name="connsiteY16" fmla="*/ 87683 h 935277"/>
              <a:gd name="connsiteX17" fmla="*/ 1233814 w 1352811"/>
              <a:gd name="connsiteY17" fmla="*/ 137787 h 935277"/>
              <a:gd name="connsiteX18" fmla="*/ 1296444 w 1352811"/>
              <a:gd name="connsiteY18" fmla="*/ 137787 h 935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352811" h="935277">
                <a:moveTo>
                  <a:pt x="1296444" y="137787"/>
                </a:moveTo>
                <a:cubicBezTo>
                  <a:pt x="1313145" y="181628"/>
                  <a:pt x="1352811" y="329852"/>
                  <a:pt x="1334022" y="400833"/>
                </a:cubicBezTo>
                <a:cubicBezTo>
                  <a:pt x="1315233" y="471814"/>
                  <a:pt x="1258866" y="532357"/>
                  <a:pt x="1183710" y="563672"/>
                </a:cubicBezTo>
                <a:cubicBezTo>
                  <a:pt x="1108554" y="594987"/>
                  <a:pt x="985381" y="605426"/>
                  <a:pt x="883085" y="588724"/>
                </a:cubicBezTo>
                <a:cubicBezTo>
                  <a:pt x="780789" y="572022"/>
                  <a:pt x="636740" y="465551"/>
                  <a:pt x="569935" y="463463"/>
                </a:cubicBezTo>
                <a:cubicBezTo>
                  <a:pt x="503130" y="461375"/>
                  <a:pt x="513567" y="521919"/>
                  <a:pt x="482252" y="576198"/>
                </a:cubicBezTo>
                <a:cubicBezTo>
                  <a:pt x="450937" y="630477"/>
                  <a:pt x="423797" y="730685"/>
                  <a:pt x="382044" y="789140"/>
                </a:cubicBezTo>
                <a:cubicBezTo>
                  <a:pt x="340291" y="847595"/>
                  <a:pt x="269310" y="918575"/>
                  <a:pt x="231732" y="926926"/>
                </a:cubicBezTo>
                <a:cubicBezTo>
                  <a:pt x="194154" y="935277"/>
                  <a:pt x="175365" y="880997"/>
                  <a:pt x="156576" y="839244"/>
                </a:cubicBezTo>
                <a:cubicBezTo>
                  <a:pt x="137787" y="797491"/>
                  <a:pt x="144050" y="747387"/>
                  <a:pt x="118998" y="676406"/>
                </a:cubicBezTo>
                <a:cubicBezTo>
                  <a:pt x="93946" y="605425"/>
                  <a:pt x="12526" y="509392"/>
                  <a:pt x="6263" y="413359"/>
                </a:cubicBezTo>
                <a:cubicBezTo>
                  <a:pt x="0" y="317326"/>
                  <a:pt x="50105" y="164927"/>
                  <a:pt x="81420" y="100209"/>
                </a:cubicBezTo>
                <a:cubicBezTo>
                  <a:pt x="112735" y="35491"/>
                  <a:pt x="146138" y="37579"/>
                  <a:pt x="194154" y="25053"/>
                </a:cubicBezTo>
                <a:cubicBezTo>
                  <a:pt x="242170" y="12527"/>
                  <a:pt x="323589" y="27141"/>
                  <a:pt x="369518" y="25053"/>
                </a:cubicBezTo>
                <a:cubicBezTo>
                  <a:pt x="415447" y="22965"/>
                  <a:pt x="432148" y="14614"/>
                  <a:pt x="469726" y="12526"/>
                </a:cubicBezTo>
                <a:cubicBezTo>
                  <a:pt x="507304" y="10438"/>
                  <a:pt x="492691" y="0"/>
                  <a:pt x="594987" y="12526"/>
                </a:cubicBezTo>
                <a:cubicBezTo>
                  <a:pt x="697283" y="25052"/>
                  <a:pt x="977031" y="66806"/>
                  <a:pt x="1083502" y="87683"/>
                </a:cubicBezTo>
                <a:cubicBezTo>
                  <a:pt x="1189973" y="108560"/>
                  <a:pt x="1198324" y="127349"/>
                  <a:pt x="1233814" y="137787"/>
                </a:cubicBezTo>
                <a:cubicBezTo>
                  <a:pt x="1269304" y="148225"/>
                  <a:pt x="1279743" y="93946"/>
                  <a:pt x="1296444" y="137787"/>
                </a:cubicBezTo>
                <a:close/>
              </a:path>
            </a:pathLst>
          </a:custGeom>
          <a:solidFill>
            <a:srgbClr val="FF0000">
              <a:alpha val="2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047990" y="2950924"/>
            <a:ext cx="1352811" cy="935277"/>
          </a:xfrm>
          <a:custGeom>
            <a:avLst/>
            <a:gdLst>
              <a:gd name="connsiteX0" fmla="*/ 1296444 w 1352811"/>
              <a:gd name="connsiteY0" fmla="*/ 137787 h 935277"/>
              <a:gd name="connsiteX1" fmla="*/ 1334022 w 1352811"/>
              <a:gd name="connsiteY1" fmla="*/ 400833 h 935277"/>
              <a:gd name="connsiteX2" fmla="*/ 1183710 w 1352811"/>
              <a:gd name="connsiteY2" fmla="*/ 563672 h 935277"/>
              <a:gd name="connsiteX3" fmla="*/ 883085 w 1352811"/>
              <a:gd name="connsiteY3" fmla="*/ 588724 h 935277"/>
              <a:gd name="connsiteX4" fmla="*/ 569935 w 1352811"/>
              <a:gd name="connsiteY4" fmla="*/ 463463 h 935277"/>
              <a:gd name="connsiteX5" fmla="*/ 482252 w 1352811"/>
              <a:gd name="connsiteY5" fmla="*/ 576198 h 935277"/>
              <a:gd name="connsiteX6" fmla="*/ 382044 w 1352811"/>
              <a:gd name="connsiteY6" fmla="*/ 789140 h 935277"/>
              <a:gd name="connsiteX7" fmla="*/ 231732 w 1352811"/>
              <a:gd name="connsiteY7" fmla="*/ 926926 h 935277"/>
              <a:gd name="connsiteX8" fmla="*/ 156576 w 1352811"/>
              <a:gd name="connsiteY8" fmla="*/ 839244 h 935277"/>
              <a:gd name="connsiteX9" fmla="*/ 118998 w 1352811"/>
              <a:gd name="connsiteY9" fmla="*/ 676406 h 935277"/>
              <a:gd name="connsiteX10" fmla="*/ 6263 w 1352811"/>
              <a:gd name="connsiteY10" fmla="*/ 413359 h 935277"/>
              <a:gd name="connsiteX11" fmla="*/ 81420 w 1352811"/>
              <a:gd name="connsiteY11" fmla="*/ 100209 h 935277"/>
              <a:gd name="connsiteX12" fmla="*/ 194154 w 1352811"/>
              <a:gd name="connsiteY12" fmla="*/ 25053 h 935277"/>
              <a:gd name="connsiteX13" fmla="*/ 369518 w 1352811"/>
              <a:gd name="connsiteY13" fmla="*/ 25053 h 935277"/>
              <a:gd name="connsiteX14" fmla="*/ 469726 w 1352811"/>
              <a:gd name="connsiteY14" fmla="*/ 12526 h 935277"/>
              <a:gd name="connsiteX15" fmla="*/ 594987 w 1352811"/>
              <a:gd name="connsiteY15" fmla="*/ 12526 h 935277"/>
              <a:gd name="connsiteX16" fmla="*/ 1083502 w 1352811"/>
              <a:gd name="connsiteY16" fmla="*/ 87683 h 935277"/>
              <a:gd name="connsiteX17" fmla="*/ 1233814 w 1352811"/>
              <a:gd name="connsiteY17" fmla="*/ 137787 h 935277"/>
              <a:gd name="connsiteX18" fmla="*/ 1296444 w 1352811"/>
              <a:gd name="connsiteY18" fmla="*/ 137787 h 935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352811" h="935277">
                <a:moveTo>
                  <a:pt x="1296444" y="137787"/>
                </a:moveTo>
                <a:cubicBezTo>
                  <a:pt x="1313145" y="181628"/>
                  <a:pt x="1352811" y="329852"/>
                  <a:pt x="1334022" y="400833"/>
                </a:cubicBezTo>
                <a:cubicBezTo>
                  <a:pt x="1315233" y="471814"/>
                  <a:pt x="1258866" y="532357"/>
                  <a:pt x="1183710" y="563672"/>
                </a:cubicBezTo>
                <a:cubicBezTo>
                  <a:pt x="1108554" y="594987"/>
                  <a:pt x="985381" y="605426"/>
                  <a:pt x="883085" y="588724"/>
                </a:cubicBezTo>
                <a:cubicBezTo>
                  <a:pt x="780789" y="572022"/>
                  <a:pt x="636740" y="465551"/>
                  <a:pt x="569935" y="463463"/>
                </a:cubicBezTo>
                <a:cubicBezTo>
                  <a:pt x="503130" y="461375"/>
                  <a:pt x="513567" y="521919"/>
                  <a:pt x="482252" y="576198"/>
                </a:cubicBezTo>
                <a:cubicBezTo>
                  <a:pt x="450937" y="630477"/>
                  <a:pt x="423797" y="730685"/>
                  <a:pt x="382044" y="789140"/>
                </a:cubicBezTo>
                <a:cubicBezTo>
                  <a:pt x="340291" y="847595"/>
                  <a:pt x="269310" y="918575"/>
                  <a:pt x="231732" y="926926"/>
                </a:cubicBezTo>
                <a:cubicBezTo>
                  <a:pt x="194154" y="935277"/>
                  <a:pt x="175365" y="880997"/>
                  <a:pt x="156576" y="839244"/>
                </a:cubicBezTo>
                <a:cubicBezTo>
                  <a:pt x="137787" y="797491"/>
                  <a:pt x="144050" y="747387"/>
                  <a:pt x="118998" y="676406"/>
                </a:cubicBezTo>
                <a:cubicBezTo>
                  <a:pt x="93946" y="605425"/>
                  <a:pt x="12526" y="509392"/>
                  <a:pt x="6263" y="413359"/>
                </a:cubicBezTo>
                <a:cubicBezTo>
                  <a:pt x="0" y="317326"/>
                  <a:pt x="50105" y="164927"/>
                  <a:pt x="81420" y="100209"/>
                </a:cubicBezTo>
                <a:cubicBezTo>
                  <a:pt x="112735" y="35491"/>
                  <a:pt x="146138" y="37579"/>
                  <a:pt x="194154" y="25053"/>
                </a:cubicBezTo>
                <a:cubicBezTo>
                  <a:pt x="242170" y="12527"/>
                  <a:pt x="323589" y="27141"/>
                  <a:pt x="369518" y="25053"/>
                </a:cubicBezTo>
                <a:cubicBezTo>
                  <a:pt x="415447" y="22965"/>
                  <a:pt x="432148" y="14614"/>
                  <a:pt x="469726" y="12526"/>
                </a:cubicBezTo>
                <a:cubicBezTo>
                  <a:pt x="507304" y="10438"/>
                  <a:pt x="492691" y="0"/>
                  <a:pt x="594987" y="12526"/>
                </a:cubicBezTo>
                <a:cubicBezTo>
                  <a:pt x="697283" y="25052"/>
                  <a:pt x="977031" y="66806"/>
                  <a:pt x="1083502" y="87683"/>
                </a:cubicBezTo>
                <a:cubicBezTo>
                  <a:pt x="1189973" y="108560"/>
                  <a:pt x="1198324" y="127349"/>
                  <a:pt x="1233814" y="137787"/>
                </a:cubicBezTo>
                <a:cubicBezTo>
                  <a:pt x="1269304" y="148225"/>
                  <a:pt x="1279743" y="93946"/>
                  <a:pt x="1296444" y="137787"/>
                </a:cubicBezTo>
                <a:close/>
              </a:path>
            </a:pathLst>
          </a:custGeom>
          <a:solidFill>
            <a:srgbClr val="FF0000">
              <a:alpha val="2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886200" y="3810000"/>
            <a:ext cx="6096000" cy="175260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096000" y="3505200"/>
            <a:ext cx="3886200" cy="205740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7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05000" y="-15240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Rotation of a square plate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38400" y="9144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800" b="1" u="sng" dirty="0">
                <a:latin typeface="Perpetua" pitchFamily="18" charset="0"/>
              </a:rPr>
              <a:t>(b) For what angle L and </a:t>
            </a:r>
            <a:r>
              <a:rPr lang="en-US" sz="2800" b="1" dirty="0">
                <a:latin typeface="Perpetua" pitchFamily="18" charset="0"/>
                <a:sym typeface="Symbol"/>
              </a:rPr>
              <a:t></a:t>
            </a:r>
            <a:r>
              <a:rPr lang="en-US" sz="2800" b="1" u="sng" dirty="0">
                <a:latin typeface="Perpetua" pitchFamily="18" charset="0"/>
              </a:rPr>
              <a:t> becomes parallel?</a:t>
            </a:r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1905000"/>
            <a:ext cx="6781800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8800" y="4648200"/>
            <a:ext cx="15430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7985" name="Object 1"/>
          <p:cNvGraphicFramePr>
            <a:graphicFrameLocks noChangeAspect="1"/>
          </p:cNvGraphicFramePr>
          <p:nvPr/>
        </p:nvGraphicFramePr>
        <p:xfrm>
          <a:off x="8001000" y="5334001"/>
          <a:ext cx="2451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7" name="Equation" r:id="rId5" imgW="1040948" imgH="266584" progId="Equation.DSMT4">
                  <p:embed/>
                </p:oleObj>
              </mc:Choice>
              <mc:Fallback>
                <p:oleObj name="Equation" r:id="rId5" imgW="1040948" imgH="266584" progId="Equation.DSMT4">
                  <p:embed/>
                  <p:pic>
                    <p:nvPicPr>
                      <p:cNvPr id="297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334001"/>
                        <a:ext cx="2451100" cy="612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3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1001" y="572022"/>
            <a:ext cx="1969513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7159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2209801" y="1295400"/>
          <a:ext cx="29765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0" name="Equation" r:id="rId4" imgW="1308100" imgH="736600" progId="Equation.DSMT4">
                  <p:embed/>
                </p:oleObj>
              </mc:Choice>
              <mc:Fallback>
                <p:oleObj name="Equation" r:id="rId4" imgW="1308100" imgH="736600" progId="Equation.DSMT4">
                  <p:embed/>
                  <p:pic>
                    <p:nvPicPr>
                      <p:cNvPr id="275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295400"/>
                        <a:ext cx="2976563" cy="1676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5715000" y="2286000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1" name="Equation" r:id="rId6" imgW="685502" imgH="266584" progId="Equation.DSMT4">
                  <p:embed/>
                </p:oleObj>
              </mc:Choice>
              <mc:Fallback>
                <p:oleObj name="Equation" r:id="rId6" imgW="685502" imgH="266584" progId="Equation.DSMT4">
                  <p:embed/>
                  <p:pic>
                    <p:nvPicPr>
                      <p:cNvPr id="275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625600" cy="62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>
            <p:extLst/>
          </p:nvPr>
        </p:nvGraphicFramePr>
        <p:xfrm>
          <a:off x="7620000" y="2209801"/>
          <a:ext cx="18653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2" name="Equation" r:id="rId8" imgW="787058" imgH="253890" progId="Equation.DSMT4">
                  <p:embed/>
                </p:oleObj>
              </mc:Choice>
              <mc:Fallback>
                <p:oleObj name="Equation" r:id="rId8" imgW="787058" imgH="253890" progId="Equation.DSMT4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09801"/>
                        <a:ext cx="1865312" cy="592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5400000">
            <a:off x="8111835" y="2743200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5400000">
            <a:off x="8839200" y="2729345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091055" y="3221180"/>
            <a:ext cx="1248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Perpetua" pitchFamily="18" charset="0"/>
              </a:rPr>
              <a:t>Unknowns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057400" y="3657600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tep: 1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2057400" y="4191000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Find the axis of rotation where 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L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and 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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are parallel.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62401" y="4953000"/>
            <a:ext cx="4606635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E IMPOSE THE CONDITION, TO MAKE L AND </a:t>
            </a:r>
            <a:r>
              <a:rPr lang="el-GR" b="1" dirty="0"/>
              <a:t>ω</a:t>
            </a:r>
            <a:r>
              <a:rPr lang="en-US" b="1" dirty="0"/>
              <a:t> PARALLEL </a:t>
            </a:r>
          </a:p>
          <a:p>
            <a:pPr algn="ctr"/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410201" y="6019801"/>
          <a:ext cx="18653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3" name="Equation" r:id="rId10" imgW="1863794" imgH="593371" progId="Equation.DSMT4">
                  <p:embed/>
                </p:oleObj>
              </mc:Choice>
              <mc:Fallback>
                <p:oleObj name="Equation" r:id="rId10" imgW="1863794" imgH="593371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6019801"/>
                        <a:ext cx="1865313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687440" y="6019800"/>
            <a:ext cx="23622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nd the unknowns </a:t>
            </a:r>
            <a:r>
              <a:rPr lang="el-GR" dirty="0"/>
              <a:t>ω</a:t>
            </a:r>
            <a:r>
              <a:rPr lang="en-US" dirty="0"/>
              <a:t> and </a:t>
            </a:r>
            <a:r>
              <a:rPr lang="el-GR" dirty="0"/>
              <a:t>λ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8339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3" grpId="0"/>
      <p:bldP spid="17" grpId="0"/>
      <p:bldP spid="3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905000" y="1828800"/>
            <a:ext cx="8534400" cy="2819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Finding  the unknowns </a:t>
            </a:r>
            <a:r>
              <a:rPr lang="el-GR" sz="2400" b="1" dirty="0"/>
              <a:t>ω</a:t>
            </a:r>
            <a:r>
              <a:rPr lang="en-US" sz="2400" b="1" dirty="0"/>
              <a:t> and </a:t>
            </a:r>
            <a:r>
              <a:rPr lang="el-GR" sz="2400" b="1" dirty="0"/>
              <a:t>λ</a:t>
            </a:r>
            <a:r>
              <a:rPr lang="en-US" sz="2400" b="1" dirty="0"/>
              <a:t>  &amp; by Diagonalization of Moment of Inertia Tensor I, we  will get the</a:t>
            </a:r>
          </a:p>
          <a:p>
            <a:pPr algn="ctr"/>
            <a:r>
              <a:rPr lang="en-US" sz="2400" b="1" dirty="0"/>
              <a:t>Full information of Principle axis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/>
              <a:t>THIS WILL BE CLEAR LATER IN AN EXAMPLE </a:t>
            </a:r>
          </a:p>
        </p:txBody>
      </p:sp>
    </p:spTree>
    <p:extLst>
      <p:ext uri="{BB962C8B-B14F-4D97-AF65-F5344CB8AC3E}">
        <p14:creationId xmlns:p14="http://schemas.microsoft.com/office/powerpoint/2010/main" val="156161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1001" y="572022"/>
            <a:ext cx="1969513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2209801" y="1295400"/>
          <a:ext cx="29765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4" name="Equation" r:id="rId4" imgW="1308100" imgH="736600" progId="Equation.DSMT4">
                  <p:embed/>
                </p:oleObj>
              </mc:Choice>
              <mc:Fallback>
                <p:oleObj name="Equation" r:id="rId4" imgW="1308100" imgH="736600" progId="Equation.DSMT4">
                  <p:embed/>
                  <p:pic>
                    <p:nvPicPr>
                      <p:cNvPr id="275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295400"/>
                        <a:ext cx="2976563" cy="1676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5715000" y="2286000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5" name="Equation" r:id="rId6" imgW="685502" imgH="266584" progId="Equation.DSMT4">
                  <p:embed/>
                </p:oleObj>
              </mc:Choice>
              <mc:Fallback>
                <p:oleObj name="Equation" r:id="rId6" imgW="685502" imgH="266584" progId="Equation.DSMT4">
                  <p:embed/>
                  <p:pic>
                    <p:nvPicPr>
                      <p:cNvPr id="275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625600" cy="62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7620000" y="2209801"/>
          <a:ext cx="18653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6" name="Equation" r:id="rId8" imgW="787058" imgH="253890" progId="Equation.DSMT4">
                  <p:embed/>
                </p:oleObj>
              </mc:Choice>
              <mc:Fallback>
                <p:oleObj name="Equation" r:id="rId8" imgW="787058" imgH="253890" progId="Equation.DSMT4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09801"/>
                        <a:ext cx="1865312" cy="592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2667000" y="3581400"/>
          <a:ext cx="6106824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57" name="Equation" r:id="rId10" imgW="1905000" imgH="736600" progId="Equation.DSMT4">
                  <p:embed/>
                </p:oleObj>
              </mc:Choice>
              <mc:Fallback>
                <p:oleObj name="Equation" r:id="rId10" imgW="1905000" imgH="736600" progId="Equation.DSMT4">
                  <p:embed/>
                  <p:pic>
                    <p:nvPicPr>
                      <p:cNvPr id="275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81400"/>
                        <a:ext cx="6106824" cy="2362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16200000" flipV="1">
            <a:off x="7391400" y="5029200"/>
            <a:ext cx="1752600" cy="1295400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305800" y="6488668"/>
            <a:ext cx="20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sert a unit matrix</a:t>
            </a:r>
          </a:p>
        </p:txBody>
      </p:sp>
      <p:sp>
        <p:nvSpPr>
          <p:cNvPr id="14" name="Right Arrow 13"/>
          <p:cNvSpPr/>
          <p:nvPr/>
        </p:nvSpPr>
        <p:spPr>
          <a:xfrm rot="5400000">
            <a:off x="8111835" y="2743200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5400000">
            <a:off x="8839200" y="2729345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091055" y="3221180"/>
            <a:ext cx="1248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Perpetua" pitchFamily="18" charset="0"/>
              </a:rPr>
              <a:t>Unknowns</a:t>
            </a:r>
          </a:p>
        </p:txBody>
      </p:sp>
    </p:spTree>
    <p:extLst>
      <p:ext uri="{BB962C8B-B14F-4D97-AF65-F5344CB8AC3E}">
        <p14:creationId xmlns:p14="http://schemas.microsoft.com/office/powerpoint/2010/main" val="167980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2438401" y="1676400"/>
          <a:ext cx="43338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8" name="Equation" r:id="rId3" imgW="1905000" imgH="736600" progId="Equation.DSMT4">
                  <p:embed/>
                </p:oleObj>
              </mc:Choice>
              <mc:Fallback>
                <p:oleObj name="Equation" r:id="rId3" imgW="1905000" imgH="736600" progId="Equation.DSMT4">
                  <p:embed/>
                  <p:pic>
                    <p:nvPicPr>
                      <p:cNvPr id="275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1676400"/>
                        <a:ext cx="4333875" cy="1676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10800000">
            <a:off x="6019800" y="2590800"/>
            <a:ext cx="1905000" cy="914400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8000" y="3429000"/>
            <a:ext cx="20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sert a unit matrix</a:t>
            </a:r>
          </a:p>
        </p:txBody>
      </p:sp>
      <p:graphicFrame>
        <p:nvGraphicFramePr>
          <p:cNvPr id="276486" name="Object 6"/>
          <p:cNvGraphicFramePr>
            <a:graphicFrameLocks noChangeAspect="1"/>
          </p:cNvGraphicFramePr>
          <p:nvPr/>
        </p:nvGraphicFramePr>
        <p:xfrm>
          <a:off x="3048001" y="3962400"/>
          <a:ext cx="58658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79" name="Equation" r:id="rId5" imgW="2578100" imgH="736600" progId="Equation.DSMT4">
                  <p:embed/>
                </p:oleObj>
              </mc:Choice>
              <mc:Fallback>
                <p:oleObj name="Equation" r:id="rId5" imgW="2578100" imgH="736600" progId="Equation.DSMT4">
                  <p:embed/>
                  <p:pic>
                    <p:nvPicPr>
                      <p:cNvPr id="276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3962400"/>
                        <a:ext cx="5865813" cy="1676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3048001" y="4017805"/>
          <a:ext cx="57499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0" name="Equation" r:id="rId7" imgW="2527300" imgH="736600" progId="Equation.DSMT4">
                  <p:embed/>
                </p:oleObj>
              </mc:Choice>
              <mc:Fallback>
                <p:oleObj name="Equation" r:id="rId7" imgW="2527300" imgH="736600" progId="Equation.DSMT4">
                  <p:embed/>
                  <p:pic>
                    <p:nvPicPr>
                      <p:cNvPr id="276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1" y="4017805"/>
                        <a:ext cx="5749925" cy="1676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8" name="Object 8"/>
          <p:cNvGraphicFramePr>
            <a:graphicFrameLocks noChangeAspect="1"/>
          </p:cNvGraphicFramePr>
          <p:nvPr/>
        </p:nvGraphicFramePr>
        <p:xfrm>
          <a:off x="4408489" y="6034089"/>
          <a:ext cx="22574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1" name="Equation" r:id="rId9" imgW="952087" imgH="253890" progId="Equation.DSMT4">
                  <p:embed/>
                </p:oleObj>
              </mc:Choice>
              <mc:Fallback>
                <p:oleObj name="Equation" r:id="rId9" imgW="952087" imgH="253890" progId="Equation.DSMT4">
                  <p:embed/>
                  <p:pic>
                    <p:nvPicPr>
                      <p:cNvPr id="276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9" y="6034089"/>
                        <a:ext cx="2257425" cy="5937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157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3352800" y="1447800"/>
          <a:ext cx="5715000" cy="189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3" imgW="2222500" imgH="736600" progId="Equation.DSMT4">
                  <p:embed/>
                </p:oleObj>
              </mc:Choice>
              <mc:Fallback>
                <p:oleObj name="Equation" r:id="rId3" imgW="2222500" imgH="736600" progId="Equation.DSMT4">
                  <p:embed/>
                  <p:pic>
                    <p:nvPicPr>
                      <p:cNvPr id="276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5715000" cy="189483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33601" y="4724400"/>
            <a:ext cx="831868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2286000" y="5978235"/>
            <a:ext cx="5437890" cy="346365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448800" y="5673436"/>
            <a:ext cx="990600" cy="346365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590800" y="3657600"/>
            <a:ext cx="7416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orem: If </a:t>
            </a:r>
            <a:r>
              <a:rPr lang="en-US" b="1" dirty="0"/>
              <a:t>[A][x]=0, </a:t>
            </a:r>
            <a:r>
              <a:rPr lang="en-US" dirty="0"/>
              <a:t>then [A] is non-invertible. This implies A</a:t>
            </a:r>
            <a:r>
              <a:rPr lang="en-US" baseline="30000" dirty="0"/>
              <a:t>-1 </a:t>
            </a:r>
            <a:r>
              <a:rPr lang="en-US" dirty="0"/>
              <a:t>does not exist</a:t>
            </a:r>
            <a:endParaRPr lang="en-US" b="1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5409424" y="4191000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nce, |A|=0.</a:t>
            </a:r>
            <a:endParaRPr lang="en-US" b="1" baseline="30000" dirty="0"/>
          </a:p>
        </p:txBody>
      </p:sp>
    </p:spTree>
    <p:extLst>
      <p:ext uri="{BB962C8B-B14F-4D97-AF65-F5344CB8AC3E}">
        <p14:creationId xmlns:p14="http://schemas.microsoft.com/office/powerpoint/2010/main" val="641193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6487" name="Object 7"/>
          <p:cNvGraphicFramePr>
            <a:graphicFrameLocks noChangeAspect="1"/>
          </p:cNvGraphicFramePr>
          <p:nvPr/>
        </p:nvGraphicFramePr>
        <p:xfrm>
          <a:off x="3352800" y="1447800"/>
          <a:ext cx="5715000" cy="189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0" name="Equation" r:id="rId3" imgW="2222500" imgH="736600" progId="Equation.DSMT4">
                  <p:embed/>
                </p:oleObj>
              </mc:Choice>
              <mc:Fallback>
                <p:oleObj name="Equation" r:id="rId3" imgW="2222500" imgH="736600" progId="Equation.DSMT4">
                  <p:embed/>
                  <p:pic>
                    <p:nvPicPr>
                      <p:cNvPr id="276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5715000" cy="189483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3886200" y="3733801"/>
          <a:ext cx="45720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1" name="Equation" r:id="rId5" imgW="1778000" imgH="736600" progId="Equation.DSMT4">
                  <p:embed/>
                </p:oleObj>
              </mc:Choice>
              <mc:Fallback>
                <p:oleObj name="Equation" r:id="rId5" imgW="1778000" imgH="73660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33801"/>
                        <a:ext cx="4572000" cy="1895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2590800" y="5867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Characteristic Equation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75108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3505200" y="1600201"/>
          <a:ext cx="45720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3" imgW="1778000" imgH="736600" progId="Equation.DSMT4">
                  <p:embed/>
                </p:oleObj>
              </mc:Choice>
              <mc:Fallback>
                <p:oleObj name="Equation" r:id="rId3" imgW="1778000" imgH="73660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1"/>
                        <a:ext cx="4572000" cy="1895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2286000" y="3581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olving characteristic equation result in 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1,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2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, 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3.</a:t>
            </a:r>
            <a:endParaRPr lang="en-US" sz="4400" baseline="-250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1724032" y="4557713"/>
          <a:ext cx="57150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Equation" r:id="rId5" imgW="2222500" imgH="736600" progId="Equation.DSMT4">
                  <p:embed/>
                </p:oleObj>
              </mc:Choice>
              <mc:Fallback>
                <p:oleObj name="Equation" r:id="rId5" imgW="2222500" imgH="736600" progId="Equation.DSMT4">
                  <p:embed/>
                  <p:pic>
                    <p:nvPicPr>
                      <p:cNvPr id="278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32" y="4557713"/>
                        <a:ext cx="5715000" cy="1895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8001000" y="4572000"/>
            <a:ext cx="26670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ubstitute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1,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2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, 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3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 separately and solve for s</a:t>
            </a:r>
            <a:endParaRPr lang="en-US" sz="4400" baseline="-25000" dirty="0">
              <a:latin typeface="Perpetua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2627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126927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Perpetua" pitchFamily="18" charset="0"/>
              </a:rPr>
              <a:t>Is Moment of Inertia a Scalar? Vector? </a:t>
            </a:r>
            <a:endParaRPr lang="en-US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2438400" y="279545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Or …. ????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172788" y="4160520"/>
            <a:ext cx="8229600" cy="639762"/>
          </a:xfrm>
          <a:prstGeom prst="rect">
            <a:avLst/>
          </a:prstGeom>
          <a:solidFill>
            <a:schemeClr val="bg1">
              <a:lumMod val="85000"/>
              <a:alpha val="56000"/>
            </a:schemeClr>
          </a:solidFill>
        </p:spPr>
        <p:txBody>
          <a:bodyPr vert="horz" lIns="91440" tIns="45720" rIns="91440" bIns="45720" rtlCol="0" anchor="ctr">
            <a:normAutofit fontScale="900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Tensor</a:t>
            </a:r>
          </a:p>
        </p:txBody>
      </p:sp>
    </p:spTree>
    <p:extLst>
      <p:ext uri="{BB962C8B-B14F-4D97-AF65-F5344CB8AC3E}">
        <p14:creationId xmlns:p14="http://schemas.microsoft.com/office/powerpoint/2010/main" val="158761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371600"/>
            <a:ext cx="8229600" cy="236220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1,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2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, 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3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are called the Eigen values which satisfies the equation</a:t>
            </a:r>
            <a:endParaRPr lang="en-US" sz="4400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86401" y="381001"/>
            <a:ext cx="1275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latin typeface="Perpetua" pitchFamily="18" charset="0"/>
              </a:rPr>
              <a:t>Note!</a:t>
            </a:r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5029201" y="2743200"/>
          <a:ext cx="18653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3" imgW="787058" imgH="253890" progId="Equation.DSMT4">
                  <p:embed/>
                </p:oleObj>
              </mc:Choice>
              <mc:Fallback>
                <p:oleObj name="Equation" r:id="rId3" imgW="787058" imgH="253890" progId="Equation.DSMT4">
                  <p:embed/>
                  <p:pic>
                    <p:nvPicPr>
                      <p:cNvPr id="280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2743200"/>
                        <a:ext cx="1865313" cy="5921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2057400" y="37338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[]’s are called the Eigen vectors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057400" y="5334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For each Eigen values, Eigen vector can be found.</a:t>
            </a:r>
          </a:p>
        </p:txBody>
      </p:sp>
    </p:spTree>
    <p:extLst>
      <p:ext uri="{BB962C8B-B14F-4D97-AF65-F5344CB8AC3E}">
        <p14:creationId xmlns:p14="http://schemas.microsoft.com/office/powerpoint/2010/main" val="3279514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81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tep2: How to find </a:t>
            </a:r>
            <a:r>
              <a:rPr lang="en-US" sz="4400" b="1" dirty="0" err="1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diagonalized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MI tensor??</a:t>
            </a:r>
          </a:p>
        </p:txBody>
      </p:sp>
      <p:grpSp>
        <p:nvGrpSpPr>
          <p:cNvPr id="5" name="Group 22"/>
          <p:cNvGrpSpPr/>
          <p:nvPr/>
        </p:nvGrpSpPr>
        <p:grpSpPr>
          <a:xfrm>
            <a:off x="3536191" y="3362148"/>
            <a:ext cx="3531327" cy="2474822"/>
            <a:chOff x="3277644" y="1295400"/>
            <a:chExt cx="5733890" cy="4393754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3733800" y="2743200"/>
              <a:ext cx="2133600" cy="158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4800600" y="3784475"/>
              <a:ext cx="4210934" cy="2552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495799" y="1295400"/>
              <a:ext cx="328022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382000" y="3886200"/>
              <a:ext cx="342425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>
              <a:off x="3087144" y="3975448"/>
              <a:ext cx="1904206" cy="152320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Parallelogram 10"/>
            <p:cNvSpPr/>
            <p:nvPr/>
          </p:nvSpPr>
          <p:spPr>
            <a:xfrm rot="1171392">
              <a:off x="4904287" y="3188781"/>
              <a:ext cx="3386232" cy="1259650"/>
            </a:xfrm>
            <a:prstGeom prst="parallelogram">
              <a:avLst>
                <a:gd name="adj" fmla="val 114107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0" y="1538783"/>
            <a:ext cx="12192000" cy="2362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b="1" u="sng" dirty="0">
                <a:solidFill>
                  <a:srgbClr val="002060"/>
                </a:solidFill>
                <a:latin typeface="Perpetua" pitchFamily="18" charset="0"/>
              </a:rPr>
              <a:t>principal </a:t>
            </a:r>
            <a:r>
              <a:rPr lang="en-US" b="1" u="sng" dirty="0" smtClean="0">
                <a:solidFill>
                  <a:srgbClr val="002060"/>
                </a:solidFill>
                <a:latin typeface="Perpetua" pitchFamily="18" charset="0"/>
              </a:rPr>
              <a:t>axes</a:t>
            </a:r>
            <a:endParaRPr lang="en-US" b="1" dirty="0">
              <a:solidFill>
                <a:srgbClr val="002060"/>
              </a:solidFill>
              <a:latin typeface="Perpetua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60114"/>
              </p:ext>
            </p:extLst>
          </p:nvPr>
        </p:nvGraphicFramePr>
        <p:xfrm>
          <a:off x="8063457" y="3577197"/>
          <a:ext cx="29622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name="Equation" r:id="rId3" imgW="2962247" imgH="1819075" progId="Equation.DSMT4">
                  <p:embed/>
                </p:oleObj>
              </mc:Choice>
              <mc:Fallback>
                <p:oleObj name="Equation" r:id="rId3" imgW="2962247" imgH="18190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3457" y="3577197"/>
                        <a:ext cx="296227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71512" y="5825511"/>
            <a:ext cx="104422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y writing </a:t>
            </a:r>
            <a:r>
              <a:rPr lang="en-US" sz="2400" b="1" dirty="0" err="1" smtClean="0"/>
              <a:t>eigen</a:t>
            </a:r>
            <a:r>
              <a:rPr lang="en-US" sz="2400" b="1" dirty="0" smtClean="0"/>
              <a:t> values as diagonal elements chooses Moment of Inertia  matrix </a:t>
            </a:r>
          </a:p>
          <a:p>
            <a:r>
              <a:rPr lang="en-US" sz="2400" b="1" dirty="0" smtClean="0"/>
              <a:t>corresponding to a co-ordinate axis as its rotation axis  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393456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981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tep2: How to find </a:t>
            </a:r>
            <a:r>
              <a:rPr lang="en-US" sz="4400" b="1" dirty="0" err="1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diagonalized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MI tensor??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905000" y="14478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Following </a:t>
            </a:r>
            <a:r>
              <a:rPr lang="en-US" sz="3600" b="1" dirty="0" err="1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Diagonalization</a:t>
            </a:r>
            <a:r>
              <a:rPr lang="en-US" sz="36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Theorem, </a:t>
            </a:r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2514600" y="2514600"/>
          <a:ext cx="29718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3" imgW="1155700" imgH="711200" progId="Equation.DSMT4">
                  <p:embed/>
                </p:oleObj>
              </mc:Choice>
              <mc:Fallback>
                <p:oleObj name="Equation" r:id="rId3" imgW="1155700" imgH="711200" progId="Equation.DSMT4">
                  <p:embed/>
                  <p:pic>
                    <p:nvPicPr>
                      <p:cNvPr id="281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2971800" cy="18303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2057400" y="4343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(Will be taught in MA102)</a:t>
            </a:r>
          </a:p>
        </p:txBody>
      </p:sp>
      <p:pic>
        <p:nvPicPr>
          <p:cNvPr id="28160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81201" y="5257800"/>
            <a:ext cx="831868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2133600" y="6511635"/>
            <a:ext cx="5437890" cy="346365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296400" y="6206836"/>
            <a:ext cx="990600" cy="346365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943600" y="2438400"/>
            <a:ext cx="44196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Perpetua" pitchFamily="18" charset="0"/>
              </a:rPr>
              <a:t>Diagonalization</a:t>
            </a:r>
            <a:r>
              <a:rPr lang="en-US" sz="2400" b="1" dirty="0">
                <a:latin typeface="Perpetua" pitchFamily="18" charset="0"/>
              </a:rPr>
              <a:t> ensures the rotation axis is along the coordinate axis (Principal axis) </a:t>
            </a:r>
          </a:p>
        </p:txBody>
      </p:sp>
    </p:spTree>
    <p:extLst>
      <p:ext uri="{BB962C8B-B14F-4D97-AF65-F5344CB8AC3E}">
        <p14:creationId xmlns:p14="http://schemas.microsoft.com/office/powerpoint/2010/main" val="494414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  <a:solidFill>
            <a:schemeClr val="bg1">
              <a:lumMod val="85000"/>
              <a:alpha val="56000"/>
            </a:schemeClr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Tenso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4000" y="2026921"/>
            <a:ext cx="9144000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Tensor represents a physical entity which may be characterized by magnitude and multiple directions simultaneously.</a:t>
            </a:r>
          </a:p>
        </p:txBody>
      </p:sp>
      <p:sp>
        <p:nvSpPr>
          <p:cNvPr id="8" name="Rectangle 7"/>
          <p:cNvSpPr/>
          <p:nvPr/>
        </p:nvSpPr>
        <p:spPr>
          <a:xfrm>
            <a:off x="1524000" y="3657601"/>
            <a:ext cx="9144000" cy="830997"/>
          </a:xfrm>
          <a:prstGeom prst="rect">
            <a:avLst/>
          </a:prstGeom>
          <a:solidFill>
            <a:schemeClr val="accent3">
              <a:lumMod val="75000"/>
              <a:alpha val="27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The rank of a tensor is defined by the number of directionality required to describe a component of it.</a:t>
            </a:r>
          </a:p>
        </p:txBody>
      </p:sp>
    </p:spTree>
    <p:extLst>
      <p:ext uri="{BB962C8B-B14F-4D97-AF65-F5344CB8AC3E}">
        <p14:creationId xmlns:p14="http://schemas.microsoft.com/office/powerpoint/2010/main" val="1783628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  <a:solidFill>
            <a:schemeClr val="bg1">
              <a:lumMod val="85000"/>
              <a:alpha val="56000"/>
            </a:schemeClr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Tens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14601" y="2116138"/>
            <a:ext cx="3004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Temperature, Mass, Potential</a:t>
            </a:r>
          </a:p>
        </p:txBody>
      </p:sp>
      <p:cxnSp>
        <p:nvCxnSpPr>
          <p:cNvPr id="9" name="Straight Arrow Connector 8"/>
          <p:cNvCxnSpPr>
            <a:stCxn id="7" idx="3"/>
          </p:cNvCxnSpPr>
          <p:nvPr/>
        </p:nvCxnSpPr>
        <p:spPr>
          <a:xfrm>
            <a:off x="5519078" y="2300804"/>
            <a:ext cx="2177123" cy="19633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924801" y="2067125"/>
            <a:ext cx="7008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‘0’</a:t>
            </a:r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>
            <p:extLst/>
          </p:nvPr>
        </p:nvGraphicFramePr>
        <p:xfrm>
          <a:off x="4648200" y="3048000"/>
          <a:ext cx="27765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3" imgW="1167893" imgH="253890" progId="Equation.DSMT4">
                  <p:embed/>
                </p:oleObj>
              </mc:Choice>
              <mc:Fallback>
                <p:oleObj name="Equation" r:id="rId3" imgW="1167893" imgH="253890" progId="Equation.DSMT4">
                  <p:embed/>
                  <p:pic>
                    <p:nvPicPr>
                      <p:cNvPr id="2109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2776538" cy="5969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33601" y="4249738"/>
            <a:ext cx="2342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Force, Velocity, Torque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2667000" y="5011738"/>
          <a:ext cx="32591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5" imgW="1371600" imgH="266700" progId="Equation.DSMT4">
                  <p:embed/>
                </p:oleObj>
              </mc:Choice>
              <mc:Fallback>
                <p:oleObj name="Equation" r:id="rId5" imgW="1371600" imgH="2667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11738"/>
                        <a:ext cx="3259138" cy="6270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839201" y="4495800"/>
            <a:ext cx="7008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‘1’</a:t>
            </a:r>
          </a:p>
        </p:txBody>
      </p:sp>
      <p:graphicFrame>
        <p:nvGraphicFramePr>
          <p:cNvPr id="211980" name="Object 12"/>
          <p:cNvGraphicFramePr>
            <a:graphicFrameLocks noChangeAspect="1"/>
          </p:cNvGraphicFramePr>
          <p:nvPr>
            <p:extLst/>
          </p:nvPr>
        </p:nvGraphicFramePr>
        <p:xfrm>
          <a:off x="6861176" y="5029200"/>
          <a:ext cx="1444625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7" imgW="609336" imgH="710891" progId="Equation.DSMT4">
                  <p:embed/>
                </p:oleObj>
              </mc:Choice>
              <mc:Fallback>
                <p:oleObj name="Equation" r:id="rId7" imgW="609336" imgH="710891" progId="Equation.DSMT4">
                  <p:embed/>
                  <p:pic>
                    <p:nvPicPr>
                      <p:cNvPr id="2119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6" y="5029200"/>
                        <a:ext cx="1444625" cy="1658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524000" y="1074004"/>
            <a:ext cx="9144000" cy="830997"/>
          </a:xfrm>
          <a:prstGeom prst="rect">
            <a:avLst/>
          </a:prstGeom>
          <a:solidFill>
            <a:schemeClr val="accent3">
              <a:lumMod val="75000"/>
              <a:alpha val="27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The rank of a tensor is defined by the number of directionality required to describe a component of it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475973" y="4768334"/>
            <a:ext cx="4306854" cy="4353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057400" y="2775012"/>
            <a:ext cx="1959438" cy="6539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SCALAR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669962" y="4101231"/>
            <a:ext cx="1959438" cy="6539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VECTOR</a:t>
            </a:r>
          </a:p>
        </p:txBody>
      </p:sp>
    </p:spTree>
    <p:extLst>
      <p:ext uri="{BB962C8B-B14F-4D97-AF65-F5344CB8AC3E}">
        <p14:creationId xmlns:p14="http://schemas.microsoft.com/office/powerpoint/2010/main" val="420069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4" grpId="0"/>
      <p:bldP spid="4" grpId="0" animBg="1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639762"/>
          </a:xfrm>
          <a:solidFill>
            <a:schemeClr val="bg1">
              <a:lumMod val="85000"/>
              <a:alpha val="56000"/>
            </a:schemeClr>
          </a:solidFill>
        </p:spPr>
        <p:txBody>
          <a:bodyPr>
            <a:normAutofit fontScale="90000"/>
          </a:bodyPr>
          <a:lstStyle/>
          <a:p>
            <a:r>
              <a:rPr lang="en-US" dirty="0" smtClean="0"/>
              <a:t>Tensor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423792" y="5694206"/>
            <a:ext cx="9144000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Rank 2 Tensor represents a physical entity which may be characterized by magnitude and bi-directionality.</a:t>
            </a:r>
          </a:p>
        </p:txBody>
      </p:sp>
      <p:sp>
        <p:nvSpPr>
          <p:cNvPr id="6" name="Rectangle 5"/>
          <p:cNvSpPr/>
          <p:nvPr/>
        </p:nvSpPr>
        <p:spPr>
          <a:xfrm>
            <a:off x="1423792" y="4678347"/>
            <a:ext cx="9144000" cy="830997"/>
          </a:xfrm>
          <a:prstGeom prst="rect">
            <a:avLst/>
          </a:prstGeom>
          <a:solidFill>
            <a:schemeClr val="accent3">
              <a:lumMod val="75000"/>
              <a:alpha val="27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The rank of a tensor is defined by the number of directionality required to describe a component of i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4601" y="1676400"/>
            <a:ext cx="1999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Moment of Inertia</a:t>
            </a:r>
          </a:p>
        </p:txBody>
      </p:sp>
      <p:graphicFrame>
        <p:nvGraphicFramePr>
          <p:cNvPr id="210951" name="Object 7"/>
          <p:cNvGraphicFramePr>
            <a:graphicFrameLocks noChangeAspect="1"/>
          </p:cNvGraphicFramePr>
          <p:nvPr/>
        </p:nvGraphicFramePr>
        <p:xfrm>
          <a:off x="4572000" y="1066800"/>
          <a:ext cx="31115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Equation" r:id="rId3" imgW="1308100" imgH="736600" progId="Equation.DSMT4">
                  <p:embed/>
                </p:oleObj>
              </mc:Choice>
              <mc:Fallback>
                <p:oleObj name="Equation" r:id="rId3" imgW="1308100" imgH="736600" progId="Equation.DSMT4">
                  <p:embed/>
                  <p:pic>
                    <p:nvPicPr>
                      <p:cNvPr id="210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66800"/>
                        <a:ext cx="3111500" cy="1752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7828774" y="1676400"/>
            <a:ext cx="858027" cy="3810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686801" y="1828800"/>
            <a:ext cx="7008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‘2’</a:t>
            </a:r>
          </a:p>
        </p:txBody>
      </p:sp>
      <p:sp>
        <p:nvSpPr>
          <p:cNvPr id="3" name="Rectangle 2"/>
          <p:cNvSpPr/>
          <p:nvPr/>
        </p:nvSpPr>
        <p:spPr>
          <a:xfrm>
            <a:off x="1423792" y="3546998"/>
            <a:ext cx="9194104" cy="10330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dirty="0"/>
              <a:t> </a:t>
            </a:r>
            <a:r>
              <a:rPr lang="en-US" dirty="0" smtClean="0"/>
              <a:t>Torque applied in a given direction need not guarantee angular acceleration also in same direction, rather it can have  components in 2 other direction’s simultaneously as well. This is due to coupling between two directions ( example X-Y, X-Z ……</a:t>
            </a:r>
            <a:r>
              <a:rPr lang="en-US" dirty="0" err="1" smtClean="0"/>
              <a:t>etc</a:t>
            </a:r>
            <a:r>
              <a:rPr lang="en-US" dirty="0" smtClean="0"/>
              <a:t>). This coupling is induced via Moment of Inertia Tenso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589140"/>
              </p:ext>
            </p:extLst>
          </p:nvPr>
        </p:nvGraphicFramePr>
        <p:xfrm>
          <a:off x="4156075" y="2876550"/>
          <a:ext cx="37798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2876550"/>
                        <a:ext cx="3779838" cy="571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6172200" y="3352800"/>
            <a:ext cx="609600" cy="1371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807898"/>
              </p:ext>
            </p:extLst>
          </p:nvPr>
        </p:nvGraphicFramePr>
        <p:xfrm>
          <a:off x="9555162" y="2381830"/>
          <a:ext cx="263683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0" name="Equation" r:id="rId7" imgW="1244520" imgH="672840" progId="Equation.DSMT4">
                  <p:embed/>
                </p:oleObj>
              </mc:Choice>
              <mc:Fallback>
                <p:oleObj name="Equation" r:id="rId7" imgW="1244520" imgH="672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55162" y="2381830"/>
                        <a:ext cx="2636838" cy="142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44927"/>
              </p:ext>
            </p:extLst>
          </p:nvPr>
        </p:nvGraphicFramePr>
        <p:xfrm>
          <a:off x="10018058" y="1735524"/>
          <a:ext cx="2115997" cy="34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1" name="Equation" r:id="rId9" imgW="1549080" imgH="253800" progId="Equation.DSMT4">
                  <p:embed/>
                </p:oleObj>
              </mc:Choice>
              <mc:Fallback>
                <p:oleObj name="Equation" r:id="rId9" imgW="154908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18058" y="1735524"/>
                        <a:ext cx="2115997" cy="34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89168"/>
              </p:ext>
            </p:extLst>
          </p:nvPr>
        </p:nvGraphicFramePr>
        <p:xfrm>
          <a:off x="9946535" y="1242878"/>
          <a:ext cx="2187520" cy="36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2" name="Equation" r:id="rId11" imgW="1688760" imgH="279360" progId="Equation.DSMT4">
                  <p:embed/>
                </p:oleObj>
              </mc:Choice>
              <mc:Fallback>
                <p:oleObj name="Equation" r:id="rId11" imgW="168876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46535" y="1242878"/>
                        <a:ext cx="2187520" cy="361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3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12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438400" y="2194560"/>
          <a:ext cx="7620000" cy="374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Rank of a tensor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0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Scalar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1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Vector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2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Tensor of rank 2 (Dyadic)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Higher orders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Perpetua" pitchFamily="18" charset="0"/>
                        </a:rPr>
                        <a:t>Higher rank</a:t>
                      </a:r>
                      <a:r>
                        <a:rPr lang="en-US" sz="3600" baseline="0" dirty="0" smtClean="0">
                          <a:latin typeface="Perpetua" pitchFamily="18" charset="0"/>
                        </a:rPr>
                        <a:t> tensors</a:t>
                      </a:r>
                      <a:endParaRPr lang="en-US" sz="3600" dirty="0">
                        <a:latin typeface="Perpetua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2133600" y="3429000"/>
            <a:ext cx="80772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10844" y="4077222"/>
            <a:ext cx="8077200" cy="14091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09800" y="5410200"/>
            <a:ext cx="8077200" cy="7985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49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8800" y="1981200"/>
            <a:ext cx="8610600" cy="2362200"/>
          </a:xfrm>
        </p:spPr>
        <p:txBody>
          <a:bodyPr>
            <a:normAutofit fontScale="92500"/>
          </a:bodyPr>
          <a:lstStyle/>
          <a:p>
            <a:pPr algn="ctr"/>
            <a:r>
              <a:rPr lang="en-US" sz="4400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sz="4400" b="1" u="sng" dirty="0">
                <a:solidFill>
                  <a:srgbClr val="002060"/>
                </a:solidFill>
                <a:latin typeface="Perpetua" pitchFamily="18" charset="0"/>
              </a:rPr>
              <a:t>principal axes.</a:t>
            </a:r>
            <a:endParaRPr lang="en-US" sz="4400" b="1" dirty="0">
              <a:solidFill>
                <a:srgbClr val="002060"/>
              </a:solidFill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86401" y="381001"/>
            <a:ext cx="1275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latin typeface="Perpetua" pitchFamily="18" charset="0"/>
              </a:rPr>
              <a:t>Note!</a:t>
            </a:r>
          </a:p>
        </p:txBody>
      </p:sp>
    </p:spTree>
    <p:extLst>
      <p:ext uri="{BB962C8B-B14F-4D97-AF65-F5344CB8AC3E}">
        <p14:creationId xmlns:p14="http://schemas.microsoft.com/office/powerpoint/2010/main" val="2003519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19600" y="54980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2600" y="64124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743200" y="56504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1986637" y="57203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1936472" y="48562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362200" y="4050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3562"/>
          </a:xfrm>
          <a:solidFill>
            <a:schemeClr val="accent3">
              <a:lumMod val="75000"/>
              <a:alpha val="20000"/>
            </a:schemeClr>
          </a:solidFill>
        </p:spPr>
        <p:txBody>
          <a:bodyPr>
            <a:normAutofit/>
          </a:bodyPr>
          <a:lstStyle/>
          <a:p>
            <a:r>
              <a:rPr lang="en-US" sz="3200" b="1" dirty="0"/>
              <a:t>Principal Axis</a:t>
            </a: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1828800" y="990600"/>
          <a:ext cx="3119438" cy="175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7" name="Equation" r:id="rId3" imgW="1308100" imgH="736600" progId="Equation.DSMT4">
                  <p:embed/>
                </p:oleObj>
              </mc:Choice>
              <mc:Fallback>
                <p:oleObj name="Equation" r:id="rId3" imgW="1308100" imgH="736600" progId="Equation.DSMT4">
                  <p:embed/>
                  <p:pic>
                    <p:nvPicPr>
                      <p:cNvPr id="131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90600"/>
                        <a:ext cx="3119438" cy="17541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81601" y="1295401"/>
            <a:ext cx="1984261" cy="461665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Cumbersome!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57800" y="2133601"/>
            <a:ext cx="5521448" cy="830997"/>
          </a:xfrm>
          <a:prstGeom prst="rect">
            <a:avLst/>
          </a:prstGeom>
          <a:solidFill>
            <a:schemeClr val="accent4">
              <a:alpha val="21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Principal axes are the orthogonal axes for </a:t>
            </a:r>
          </a:p>
          <a:p>
            <a:r>
              <a:rPr lang="en-US" sz="2400" b="1" dirty="0"/>
              <a:t>Which [I] is diagonal</a:t>
            </a:r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5424489" y="3078163"/>
          <a:ext cx="3089275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8" name="Equation" r:id="rId5" imgW="1295400" imgH="711200" progId="Equation.DSMT4">
                  <p:embed/>
                </p:oleObj>
              </mc:Choice>
              <mc:Fallback>
                <p:oleObj name="Equation" r:id="rId5" imgW="1295400" imgH="711200" progId="Equation.DSMT4">
                  <p:embed/>
                  <p:pic>
                    <p:nvPicPr>
                      <p:cNvPr id="131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9" y="3078163"/>
                        <a:ext cx="3089275" cy="16938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lowchart: Magnetic Disk 15"/>
          <p:cNvSpPr/>
          <p:nvPr/>
        </p:nvSpPr>
        <p:spPr>
          <a:xfrm>
            <a:off x="2438400" y="48006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5683250" y="5257800"/>
          <a:ext cx="1589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9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131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5257800"/>
                        <a:ext cx="1589088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7342188" y="5241925"/>
          <a:ext cx="161131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0" name="Equation" r:id="rId9" imgW="660113" imgH="241195" progId="Equation.DSMT4">
                  <p:embed/>
                </p:oleObj>
              </mc:Choice>
              <mc:Fallback>
                <p:oleObj name="Equation" r:id="rId9" imgW="660113" imgH="241195" progId="Equation.DSMT4">
                  <p:embed/>
                  <p:pic>
                    <p:nvPicPr>
                      <p:cNvPr id="131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8" y="5241925"/>
                        <a:ext cx="1611312" cy="590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ChangeAspect="1"/>
          </p:cNvGraphicFramePr>
          <p:nvPr/>
        </p:nvGraphicFramePr>
        <p:xfrm>
          <a:off x="6669088" y="6019800"/>
          <a:ext cx="15605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1" name="Equation" r:id="rId11" imgW="634725" imgH="228501" progId="Equation.DSMT4">
                  <p:embed/>
                </p:oleObj>
              </mc:Choice>
              <mc:Fallback>
                <p:oleObj name="Equation" r:id="rId11" imgW="634725" imgH="228501" progId="Equation.DSMT4">
                  <p:embed/>
                  <p:pic>
                    <p:nvPicPr>
                      <p:cNvPr id="131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6019800"/>
                        <a:ext cx="1560512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1249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/>
      <p:bldP spid="12" grpId="0" animBg="1"/>
      <p:bldP spid="13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838200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rgbClr val="00B050"/>
                </a:solidFill>
                <a:latin typeface="Perpetua" pitchFamily="18" charset="0"/>
              </a:rPr>
              <a:t>How to find principal axis????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133600" y="396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How to find </a:t>
            </a:r>
            <a:r>
              <a:rPr lang="en-US" sz="4400" b="1" dirty="0" err="1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diagonalized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MI tensor??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209800" y="5410200"/>
            <a:ext cx="822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00B050"/>
                </a:solidFill>
                <a:latin typeface="Perpetua" pitchFamily="18" charset="0"/>
                <a:ea typeface="+mj-ea"/>
                <a:cs typeface="+mj-cs"/>
              </a:rPr>
              <a:t>Mathematical approach!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0" y="2438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For simple geometries it is easy to find by intuition but not for any general case</a:t>
            </a:r>
          </a:p>
        </p:txBody>
      </p:sp>
    </p:spTree>
    <p:extLst>
      <p:ext uri="{BB962C8B-B14F-4D97-AF65-F5344CB8AC3E}">
        <p14:creationId xmlns:p14="http://schemas.microsoft.com/office/powerpoint/2010/main" val="281796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86</TotalTime>
  <Words>646</Words>
  <Application>Microsoft Office PowerPoint</Application>
  <PresentationFormat>Widescreen</PresentationFormat>
  <Paragraphs>90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libri Light</vt:lpstr>
      <vt:lpstr>Perpetua</vt:lpstr>
      <vt:lpstr>Symbol</vt:lpstr>
      <vt:lpstr>Office Theme</vt:lpstr>
      <vt:lpstr>Equation</vt:lpstr>
      <vt:lpstr>RIGID BODY IN MOTION</vt:lpstr>
      <vt:lpstr>Is Moment of Inertia a Scalar? Vector? </vt:lpstr>
      <vt:lpstr>Tensor</vt:lpstr>
      <vt:lpstr>Tensor</vt:lpstr>
      <vt:lpstr>Tensor</vt:lpstr>
      <vt:lpstr>PowerPoint Presentation</vt:lpstr>
      <vt:lpstr>PowerPoint Presentation</vt:lpstr>
      <vt:lpstr>Principal Axis</vt:lpstr>
      <vt:lpstr>How to find principal axis????</vt:lpstr>
      <vt:lpstr>How to find principal axis????</vt:lpstr>
      <vt:lpstr>Rotation of a square plate</vt:lpstr>
      <vt:lpstr>Rotation of a square plate</vt:lpstr>
      <vt:lpstr>How to find principal axis????</vt:lpstr>
      <vt:lpstr>How to find principal axis????</vt:lpstr>
      <vt:lpstr>How to find principal axis????</vt:lpstr>
      <vt:lpstr>How to find principal axis????</vt:lpstr>
      <vt:lpstr>How to find principal axis????</vt:lpstr>
      <vt:lpstr>How to find principal axis????</vt:lpstr>
      <vt:lpstr>How to find principal axis????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GID BODY IN MOTION</dc:title>
  <dc:creator>RAGHAVAN EASWARAN</dc:creator>
  <cp:lastModifiedBy>HP</cp:lastModifiedBy>
  <cp:revision>272</cp:revision>
  <dcterms:created xsi:type="dcterms:W3CDTF">2020-12-29T12:39:13Z</dcterms:created>
  <dcterms:modified xsi:type="dcterms:W3CDTF">2022-01-18T08:35:27Z</dcterms:modified>
</cp:coreProperties>
</file>